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8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ếu Phạm Đình Trung" initials="HPĐT" lastIdx="2" clrIdx="0">
    <p:extLst>
      <p:ext uri="{19B8F6BF-5375-455C-9EA6-DF929625EA0E}">
        <p15:presenceInfo xmlns:p15="http://schemas.microsoft.com/office/powerpoint/2012/main" userId="ba9a0ee9d218dbc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FB69E-38B7-4C6C-B06C-F0107223D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3F6135-5E26-41C2-9530-9361B9C3C6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11E359-E95E-48DB-B5E5-A00C1EBF6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A762A-94C9-4FAE-A4C0-742160982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F797D6-41B3-4A10-9926-4C5AD41F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74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9A76B-BCAC-4CB7-B74B-38CEE4B95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C1E954-63DA-4A14-BD93-CC5DDBD0E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401B3D-5A07-400E-82F9-2D3196E23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024028-FF64-45C2-9CE7-745BA5838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63C54-7157-455E-8CA4-2B3CB29B8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53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E5FA95-9B09-40D8-8187-68DB8B99BA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09E73D-265E-43A7-A453-358271230C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82D2E9-3B80-4071-B5F9-ABBD85BC7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A57927-FF5E-42F4-8B9A-82D3480B6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23A0D-4A74-4340-94E7-D74F3C48C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80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86501-961F-40F4-AED5-786D59CCF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330A9-E750-44D6-BCCB-F76342356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E863C-7D12-4621-A3E4-5FD36199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3B9DA-594A-42F4-9D43-25BEA56D5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4FE376-2598-41A7-B75D-AB05B551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86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50885-06DD-48AD-A8FA-9C725D924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863EA0-11F2-4A0A-8C2D-2D3E0C7B46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956846-D0DA-4F50-8A8E-C40754CCC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58D97-854C-4489-92B0-5D2DE861C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67483-E4B6-49E6-B9AC-ADAE6C5E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71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41FDE-C3FF-4F99-BC31-6C1C95C1F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D1F79-0BB7-4466-9C37-9A7CCD9280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B0FF-B05E-497D-B962-951FFBBB18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16AE87-F973-4865-8E2F-FB6680231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7D3ABE-D696-4B64-9982-C2FB46B14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8CC2E7-0CBE-4396-B0DA-C2D33AD9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18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2CDCE-3947-4B21-B39F-D37BCDB33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61EB12-A2C9-4E57-884F-6C23D663E6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031A36-774A-49EE-A678-7D5A559629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AB258A-B9D1-43D0-8107-8626A06FCF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C9EABE-003B-4B00-AFEE-04E97EEE60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8E9D122-F7E5-4CFB-8B50-94B1B3ACC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C699BE-455B-4F3A-873E-DA620BD21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D1C65A-9FB0-46F0-B27C-2D06485F2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66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C116B-5B89-48C2-B316-C669E2C0A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266B6C-1453-412C-9792-BF30E0549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9846EC-8BFE-43C8-BEE6-F9D3C40C0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189713-3C4E-4FE5-931F-2D2FAEC6D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33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90C778-2234-4B0D-A8D1-BF28D7D0C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EED07B-E216-4C51-8596-3F063AAEE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65993-5DDA-49DA-BE13-B0F55E6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57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6FAF2-FD21-4A1A-BADC-7A6906598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AABB21-09BC-4B42-AB41-B6CFDB825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E707CC-3D9A-403A-AA4B-81C6FAFD41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7053A8-5EDE-4A90-80CF-3818F520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EB388F-0714-43B7-9CD7-13693F91F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913626-E3C0-49E8-806D-8FC28873E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750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CCB7A-5AAC-4A03-A1E4-AF7217CA0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E8A54F-FDBD-4FCF-9306-65A93F88F0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463673-F1BA-4356-BBF8-C6D84A397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AAC2E-CC83-4F6D-A92F-F3C6A09EA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4AB919-559B-452A-9F7A-2B050C0E0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80B6C-3580-402E-8298-4538E54F6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239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670152E-7700-47EF-B62A-253C938E5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B006BA-9F99-4358-8ABB-F5854386A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521E1-3BBE-4241-AC6D-1576DA6FA6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2E45E-5CC2-4E4A-A249-FA5C6C6F4BED}" type="datetimeFigureOut">
              <a:rPr lang="en-US" smtClean="0"/>
              <a:t>6/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3222DB-08E3-4C27-8C6A-92E9E4E56B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899A4-EE0D-4C54-9D8E-B9C4C4A7CF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1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F7E3814F-8F46-4FA2-B6E4-59F14185A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10438"/>
            <a:ext cx="9144000" cy="2150785"/>
          </a:xfrm>
        </p:spPr>
        <p:txBody>
          <a:bodyPr>
            <a:norm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  <a:endParaRPr lang="en-US" sz="9600" dirty="0"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102511"/>
      </p:ext>
    </p:extLst>
  </p:cSld>
  <p:clrMapOvr>
    <a:masterClrMapping/>
  </p:clrMapOvr>
  <p:transition advTm="217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B3E7B20-37B6-4930-9161-9C5A5A332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07" y="2161998"/>
            <a:ext cx="11717385" cy="2534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01468"/>
      </p:ext>
    </p:extLst>
  </p:cSld>
  <p:clrMapOvr>
    <a:masterClrMapping/>
  </p:clrMapOvr>
  <p:transition spd="slow" advTm="1835">
    <p:push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F4CF81-74E9-45B3-B3E5-330F4A38BD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7111" y="2461916"/>
            <a:ext cx="1977772" cy="19341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17C9A89-6E28-4BD1-9A63-44B9932961A0}"/>
              </a:ext>
            </a:extLst>
          </p:cNvPr>
          <p:cNvSpPr txBox="1"/>
          <p:nvPr/>
        </p:nvSpPr>
        <p:spPr>
          <a:xfrm>
            <a:off x="2601984" y="2598002"/>
            <a:ext cx="69880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anks for watch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F8EB9D-E6A4-4268-AAAD-22587491671D}"/>
              </a:ext>
            </a:extLst>
          </p:cNvPr>
          <p:cNvSpPr txBox="1"/>
          <p:nvPr/>
        </p:nvSpPr>
        <p:spPr>
          <a:xfrm>
            <a:off x="3997508" y="273269"/>
            <a:ext cx="41969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5B6619-0112-4E4E-BDF4-2353FB17CBC0}"/>
              </a:ext>
            </a:extLst>
          </p:cNvPr>
          <p:cNvSpPr txBox="1"/>
          <p:nvPr/>
        </p:nvSpPr>
        <p:spPr>
          <a:xfrm>
            <a:off x="3809997" y="2274837"/>
            <a:ext cx="457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oice		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	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eeuSPhamJ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nimation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ieeuSPhamJ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cript	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alaeaz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Inspired by		3Blue1Brow</a:t>
            </a: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			</a:t>
            </a:r>
            <a:r>
              <a:rPr lang="en-US" sz="2400" b="0" i="0" dirty="0" err="1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CyberJutsuTV</a:t>
            </a:r>
            <a:endParaRPr lang="en-US" sz="2400" b="0" i="0" dirty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488923"/>
      </p:ext>
    </p:extLst>
  </p:cSld>
  <p:clrMapOvr>
    <a:masterClrMapping/>
  </p:clrMapOvr>
  <p:transition spd="slow" advTm="6034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50"/>
                                  </p:stCondLst>
                                  <p:childTnLst>
                                    <p:animMotion origin="layout" path="M 0 0 L -0.26641 0 " pathEditMode="relative" rAng="0" ptsTypes="AA">
                                      <p:cBhvr>
                                        <p:cTn id="20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2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0951 0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9">
            <a:extLst>
              <a:ext uri="{FF2B5EF4-FFF2-40B4-BE49-F238E27FC236}">
                <a16:creationId xmlns:a16="http://schemas.microsoft.com/office/drawing/2014/main" id="{D659262D-AA6E-4357-916E-257EF983FAB4}"/>
              </a:ext>
            </a:extLst>
          </p:cNvPr>
          <p:cNvSpPr txBox="1">
            <a:spLocks/>
          </p:cNvSpPr>
          <p:nvPr/>
        </p:nvSpPr>
        <p:spPr>
          <a:xfrm>
            <a:off x="1524000" y="3144805"/>
            <a:ext cx="9144000" cy="100678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àn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guyên</a:t>
            </a:r>
            <a:endParaRPr lang="en-US" dirty="0">
              <a:latin typeface="Bahnschrift SemiLight SemiConde" panose="020B0502040204020203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176FD63-F2C9-4B73-B588-7B6DEE2DC32E}"/>
              </a:ext>
            </a:extLst>
          </p:cNvPr>
          <p:cNvSpPr/>
          <p:nvPr/>
        </p:nvSpPr>
        <p:spPr>
          <a:xfrm>
            <a:off x="466166" y="2814917"/>
            <a:ext cx="11725834" cy="1347179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F7E3814F-8F46-4FA2-B6E4-59F14185A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10438"/>
            <a:ext cx="9144000" cy="2150785"/>
          </a:xfrm>
        </p:spPr>
        <p:txBody>
          <a:bodyPr>
            <a:norm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  <a:endParaRPr lang="en-US" sz="9600" dirty="0"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87056"/>
      </p:ext>
    </p:extLst>
  </p:cSld>
  <p:clrMapOvr>
    <a:masterClrMapping/>
  </p:clrMapOvr>
  <p:transition advTm="28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4.81481E-6 L 0 -0.06135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-4.44444E-6 L 0 0.07338 " pathEditMode="relative" rAng="0" ptsTypes="AA">
                                      <p:cBhvr>
                                        <p:cTn id="8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6.25E-7 -4.81481E-6 L -6.25E-7 -0.24791 " pathEditMode="relative" rAng="0" ptsTypes="AA">
                                      <p:cBhvr>
                                        <p:cTn id="10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1192924" y="2921168"/>
            <a:ext cx="98061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uyệt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ối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à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71584-CC71-48AF-9E6B-678D601EF7D5}"/>
              </a:ext>
            </a:extLst>
          </p:cNvPr>
          <p:cNvSpPr txBox="1"/>
          <p:nvPr/>
        </p:nvSpPr>
        <p:spPr>
          <a:xfrm>
            <a:off x="1103915" y="1418896"/>
            <a:ext cx="9563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G</a:t>
            </a:r>
            <a:r>
              <a:rPr lang="vi-VN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iá trị tuyệt đối được định nghĩa là khoảng cách từ số đó đến số 0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ên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ục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endParaRPr lang="en-US" sz="2400" dirty="0">
              <a:solidFill>
                <a:schemeClr val="accent4">
                  <a:lumMod val="20000"/>
                  <a:lumOff val="80000"/>
                </a:schemeClr>
              </a:solidFill>
              <a:latin typeface="Bahnschrift SemiLight SemiConde" panose="020B0502040204020203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676F20-819F-44D9-BB78-4C8CE7560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5070"/>
              </p:ext>
            </p:extLst>
          </p:nvPr>
        </p:nvGraphicFramePr>
        <p:xfrm>
          <a:off x="1192924" y="2477629"/>
          <a:ext cx="8664826" cy="55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203040" progId="Equation.DSMT4">
                  <p:embed/>
                </p:oleObj>
              </mc:Choice>
              <mc:Fallback>
                <p:oleObj name="Equation" r:id="rId2" imgW="314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2924" y="2477629"/>
                        <a:ext cx="8664826" cy="55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ket 10">
            <a:extLst>
              <a:ext uri="{FF2B5EF4-FFF2-40B4-BE49-F238E27FC236}">
                <a16:creationId xmlns:a16="http://schemas.microsoft.com/office/drawing/2014/main" id="{DAF9AE73-7BD8-4690-856A-D7729BE66C9E}"/>
              </a:ext>
            </a:extLst>
          </p:cNvPr>
          <p:cNvSpPr/>
          <p:nvPr/>
        </p:nvSpPr>
        <p:spPr>
          <a:xfrm rot="16200000">
            <a:off x="3558772" y="1150848"/>
            <a:ext cx="199960" cy="3731503"/>
          </a:xfrm>
          <a:prstGeom prst="leftBracket">
            <a:avLst/>
          </a:prstGeom>
          <a:ln>
            <a:solidFill>
              <a:srgbClr val="FFFF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628719-901C-477D-A358-C71C41ACEAA7}"/>
              </a:ext>
            </a:extLst>
          </p:cNvPr>
          <p:cNvSpPr txBox="1"/>
          <p:nvPr/>
        </p:nvSpPr>
        <p:spPr>
          <a:xfrm>
            <a:off x="1103914" y="3633718"/>
            <a:ext cx="7489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ABS hay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uyệt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đối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luôn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ả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về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không</a:t>
            </a:r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âm</a:t>
            </a:r>
            <a:endParaRPr lang="en-US" sz="2400" dirty="0">
              <a:solidFill>
                <a:schemeClr val="accent4">
                  <a:lumMod val="20000"/>
                  <a:lumOff val="80000"/>
                </a:schemeClr>
              </a:solidFill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855556"/>
      </p:ext>
    </p:extLst>
  </p:cSld>
  <p:clrMapOvr>
    <a:masterClrMapping/>
  </p:clrMapOvr>
  <p:transition advTm="711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38194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225972" y="2659559"/>
            <a:ext cx="117400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âu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int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mà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oạt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ộng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ai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7C9051-CBE9-40BE-B2E0-ACB3E1BD4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876" y="2299818"/>
            <a:ext cx="5238248" cy="225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333528"/>
      </p:ext>
    </p:extLst>
  </p:cSld>
  <p:clrMapOvr>
    <a:masterClrMapping/>
  </p:clrMapOvr>
  <p:transition advTm="327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 0 L 0 -0.34722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36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A98364FC-C6E8-403B-94F2-C198654E84F0}"/>
              </a:ext>
            </a:extLst>
          </p:cNvPr>
          <p:cNvSpPr txBox="1"/>
          <p:nvPr/>
        </p:nvSpPr>
        <p:spPr>
          <a:xfrm>
            <a:off x="397991" y="2828835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317E67-5ABF-4AD7-BC06-3C6F21A08967}"/>
              </a:ext>
            </a:extLst>
          </p:cNvPr>
          <p:cNvSpPr txBox="1"/>
          <p:nvPr/>
        </p:nvSpPr>
        <p:spPr>
          <a:xfrm>
            <a:off x="397991" y="2828834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8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618369-EB86-428D-BA46-EA530E59DE79}"/>
              </a:ext>
            </a:extLst>
          </p:cNvPr>
          <p:cNvSpPr txBox="1"/>
          <p:nvPr/>
        </p:nvSpPr>
        <p:spPr>
          <a:xfrm>
            <a:off x="336550" y="276991"/>
            <a:ext cx="6102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Phạm vi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iểu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int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ừ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26341746"/>
      </p:ext>
    </p:extLst>
  </p:cSld>
  <p:clrMapOvr>
    <a:masterClrMapping/>
  </p:clrMapOvr>
  <p:transition spd="slow" advTm="3514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E453700-0E88-4916-B7EF-B435644F7536}"/>
              </a:ext>
            </a:extLst>
          </p:cNvPr>
          <p:cNvSpPr txBox="1"/>
          <p:nvPr/>
        </p:nvSpPr>
        <p:spPr>
          <a:xfrm>
            <a:off x="248886" y="2844225"/>
            <a:ext cx="11694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ì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ếu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ư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ập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âm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ỏ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ất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ào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 ở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ên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ì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ao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ỉ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E3EF5F-FA0B-47C2-8E08-8528BD031D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93138" y="2850012"/>
            <a:ext cx="6605724" cy="115797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E4825F6-335B-4B99-9FCA-F8AF400D2F96}"/>
              </a:ext>
            </a:extLst>
          </p:cNvPr>
          <p:cNvCxnSpPr>
            <a:cxnSpLocks/>
          </p:cNvCxnSpPr>
          <p:nvPr/>
        </p:nvCxnSpPr>
        <p:spPr>
          <a:xfrm>
            <a:off x="7608956" y="3521313"/>
            <a:ext cx="1700938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6093255"/>
      </p:ext>
    </p:extLst>
  </p:cSld>
  <p:clrMapOvr>
    <a:masterClrMapping/>
  </p:clrMapOvr>
  <p:transition spd="slow" advTm="3058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2.59259E-6 L 0 -0.3814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4B9EEC4-A932-4A14-88EA-977124679360}"/>
              </a:ext>
            </a:extLst>
          </p:cNvPr>
          <p:cNvSpPr txBox="1"/>
          <p:nvPr/>
        </p:nvSpPr>
        <p:spPr>
          <a:xfrm>
            <a:off x="2297524" y="2654300"/>
            <a:ext cx="75969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âu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guyên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ân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696492"/>
      </p:ext>
    </p:extLst>
  </p:cSld>
  <p:clrMapOvr>
    <a:masterClrMapping/>
  </p:clrMapOvr>
  <p:transition spd="slow" advTm="2308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FAAF874-8591-4CE0-8393-C44CC2A0F65B}"/>
              </a:ext>
            </a:extLst>
          </p:cNvPr>
          <p:cNvGrpSpPr/>
          <p:nvPr/>
        </p:nvGrpSpPr>
        <p:grpSpPr>
          <a:xfrm>
            <a:off x="3765550" y="1466562"/>
            <a:ext cx="4660900" cy="4680238"/>
            <a:chOff x="3765550" y="1079212"/>
            <a:chExt cx="4660900" cy="4680238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71A4EBF7-27B7-455C-94A8-FC960B9C3560}"/>
                </a:ext>
              </a:extLst>
            </p:cNvPr>
            <p:cNvSpPr/>
            <p:nvPr/>
          </p:nvSpPr>
          <p:spPr>
            <a:xfrm>
              <a:off x="3765550" y="1098550"/>
              <a:ext cx="4660900" cy="46609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6E40D82-BBF9-4AE8-9577-5F345A4A471F}"/>
                </a:ext>
              </a:extLst>
            </p:cNvPr>
            <p:cNvSpPr/>
            <p:nvPr/>
          </p:nvSpPr>
          <p:spPr>
            <a:xfrm>
              <a:off x="7956550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ADB6180-9ABD-4BCF-BC0B-9925937B8426}"/>
                </a:ext>
              </a:extLst>
            </p:cNvPr>
            <p:cNvSpPr/>
            <p:nvPr/>
          </p:nvSpPr>
          <p:spPr>
            <a:xfrm>
              <a:off x="3765551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C65D23-5A3B-42F3-B92B-700DD0B2087D}"/>
                </a:ext>
              </a:extLst>
            </p:cNvPr>
            <p:cNvSpPr/>
            <p:nvPr/>
          </p:nvSpPr>
          <p:spPr>
            <a:xfrm rot="5400000">
              <a:off x="5861050" y="1218912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0ECCDF6-C534-47CC-A025-12765DE3A02F}"/>
                </a:ext>
              </a:extLst>
            </p:cNvPr>
            <p:cNvSpPr/>
            <p:nvPr/>
          </p:nvSpPr>
          <p:spPr>
            <a:xfrm rot="5400000">
              <a:off x="5861050" y="542290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3D2B165-D160-4E1D-A9B6-1C25088AB20D}"/>
                </a:ext>
              </a:extLst>
            </p:cNvPr>
            <p:cNvSpPr txBox="1"/>
            <p:nvPr/>
          </p:nvSpPr>
          <p:spPr>
            <a:xfrm>
              <a:off x="5899472" y="1574800"/>
              <a:ext cx="3080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334A0D8-17EE-4655-BEFD-E05E00A695F8}"/>
                </a:ext>
              </a:extLst>
            </p:cNvPr>
            <p:cNvSpPr txBox="1"/>
            <p:nvPr/>
          </p:nvSpPr>
          <p:spPr>
            <a:xfrm rot="5400000">
              <a:off x="7573912" y="3136612"/>
              <a:ext cx="3722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0D4D4DD-6F03-4399-A8B1-045BF59B1449}"/>
                </a:ext>
              </a:extLst>
            </p:cNvPr>
            <p:cNvSpPr txBox="1"/>
            <p:nvPr/>
          </p:nvSpPr>
          <p:spPr>
            <a:xfrm rot="16200000">
              <a:off x="4273873" y="313661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4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09DA8D-8EF5-4D15-AAC2-D9D741801DE2}"/>
                </a:ext>
              </a:extLst>
            </p:cNvPr>
            <p:cNvSpPr txBox="1"/>
            <p:nvPr/>
          </p:nvSpPr>
          <p:spPr>
            <a:xfrm rot="10800000">
              <a:off x="5899472" y="4679086"/>
              <a:ext cx="393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3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EBE4C83-CEAC-4159-A5F2-C3E32136742A}"/>
              </a:ext>
            </a:extLst>
          </p:cNvPr>
          <p:cNvSpPr txBox="1"/>
          <p:nvPr/>
        </p:nvSpPr>
        <p:spPr>
          <a:xfrm>
            <a:off x="5150009" y="609168"/>
            <a:ext cx="1891979" cy="583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Range: </a:t>
            </a:r>
            <a:r>
              <a:rPr lang="en-US" sz="3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1-4</a:t>
            </a:r>
          </a:p>
        </p:txBody>
      </p:sp>
    </p:spTree>
    <p:extLst>
      <p:ext uri="{BB962C8B-B14F-4D97-AF65-F5344CB8AC3E}">
        <p14:creationId xmlns:p14="http://schemas.microsoft.com/office/powerpoint/2010/main" val="4037382173"/>
      </p:ext>
    </p:extLst>
  </p:cSld>
  <p:clrMapOvr>
    <a:masterClrMapping/>
  </p:clrMapOvr>
  <p:transition spd="slow" advTm="75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1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3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1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300"/>
                            </p:stCondLst>
                            <p:childTnLst>
                              <p:par>
                                <p:cTn id="15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16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300"/>
                            </p:stCondLst>
                            <p:childTnLst>
                              <p:par>
                                <p:cTn id="18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1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60A98-CD20-434E-9011-D3A0E4B72433}"/>
              </a:ext>
            </a:extLst>
          </p:cNvPr>
          <p:cNvSpPr txBox="1"/>
          <p:nvPr/>
        </p:nvSpPr>
        <p:spPr>
          <a:xfrm>
            <a:off x="2556409" y="2644170"/>
            <a:ext cx="7079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3BE471-2AC5-4865-9BB8-F366DEA74F63}"/>
              </a:ext>
            </a:extLst>
          </p:cNvPr>
          <p:cNvSpPr txBox="1"/>
          <p:nvPr/>
        </p:nvSpPr>
        <p:spPr>
          <a:xfrm>
            <a:off x="2306904" y="2644170"/>
            <a:ext cx="75781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-2,147,483,648</a:t>
            </a:r>
            <a:endParaRPr lang="en-US" sz="9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A9EC21C-7378-42B0-9B0B-C2E3941D9BA6}"/>
              </a:ext>
            </a:extLst>
          </p:cNvPr>
          <p:cNvSpPr txBox="1"/>
          <p:nvPr/>
        </p:nvSpPr>
        <p:spPr>
          <a:xfrm>
            <a:off x="3327401" y="2644170"/>
            <a:ext cx="65799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2,147,483,648</a:t>
            </a:r>
            <a:endParaRPr lang="en-US" sz="9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FE79B3-B367-4D17-BA6A-BDA446A7BBFE}"/>
              </a:ext>
            </a:extLst>
          </p:cNvPr>
          <p:cNvSpPr txBox="1"/>
          <p:nvPr/>
        </p:nvSpPr>
        <p:spPr>
          <a:xfrm>
            <a:off x="2456180" y="2644170"/>
            <a:ext cx="7279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761877"/>
      </p:ext>
    </p:extLst>
  </p:cSld>
  <p:clrMapOvr>
    <a:masterClrMapping/>
  </p:clrMapOvr>
  <p:transition spd="slow" advTm="632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L 0.02135 0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5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5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50"/>
                            </p:stCondLst>
                            <p:childTnLst>
                              <p:par>
                                <p:cTn id="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750"/>
                            </p:stCondLst>
                            <p:childTnLst>
                              <p:par>
                                <p:cTn id="2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-0.03021 0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250"/>
                            </p:stCondLst>
                            <p:childTnLst>
                              <p:par>
                                <p:cTn id="30" presetID="1" presetClass="exit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6" grpId="0"/>
      <p:bldP spid="16" grpId="1"/>
      <p:bldP spid="18" grpId="0"/>
      <p:bldP spid="18" grpId="1"/>
      <p:bldP spid="18" grpId="2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48</Words>
  <Application>Microsoft Office PowerPoint</Application>
  <PresentationFormat>Widescreen</PresentationFormat>
  <Paragraphs>2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Bahnschrift SemiLight SemiConde</vt:lpstr>
      <vt:lpstr>Calibri</vt:lpstr>
      <vt:lpstr>Calibri Light</vt:lpstr>
      <vt:lpstr>Office Theme</vt:lpstr>
      <vt:lpstr>Equation</vt:lpstr>
      <vt:lpstr>Integer Overflow</vt:lpstr>
      <vt:lpstr>Integer Over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ếu Phạm Đình Trung</dc:creator>
  <cp:lastModifiedBy>Hiếu Phạm Đình Trung</cp:lastModifiedBy>
  <cp:revision>40</cp:revision>
  <dcterms:created xsi:type="dcterms:W3CDTF">2021-06-06T14:10:48Z</dcterms:created>
  <dcterms:modified xsi:type="dcterms:W3CDTF">2021-06-07T15:48:03Z</dcterms:modified>
</cp:coreProperties>
</file>